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5C6175DB" w:rsidR="005E60A9" w:rsidRDefault="002632E4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07E48333">
                <wp:simplePos x="0" y="0"/>
                <wp:positionH relativeFrom="column">
                  <wp:posOffset>4791075</wp:posOffset>
                </wp:positionH>
                <wp:positionV relativeFrom="paragraph">
                  <wp:posOffset>268605</wp:posOffset>
                </wp:positionV>
                <wp:extent cx="4360545" cy="2854325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85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D261B3" w14:textId="29286AB5" w:rsidR="00811727" w:rsidRDefault="00811727" w:rsidP="002632E4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2.  Simplifying Monomials: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Monomial – simplified when no powers of powers, each base appears only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                  once, all fractions are in simplified form, and no negative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           exponent.</w:t>
                            </w:r>
                          </w:p>
                          <w:p w14:paraId="687F3E0B" w14:textId="46A180BD" w:rsidR="00811727" w:rsidRDefault="00811727" w:rsidP="002632E4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60679A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560" w:dyaOrig="360" w14:anchorId="5C161B5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604" type="#_x0000_t75" style="width:78pt;height:18pt" o:ole="">
                                  <v:imagedata r:id="rId9" o:title=""/>
                                </v:shape>
                                <o:OLEObject Type="Embed" ProgID="Equation.DSMT4" ShapeID="_x0000_i1604" DrawAspect="Content" ObjectID="_1402482371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b.  </w:t>
                            </w:r>
                            <w:r w:rsidRPr="0060679A">
                              <w:rPr>
                                <w:rFonts w:ascii="Comic Sans MS" w:hAnsi="Comic Sans MS"/>
                                <w:bCs/>
                                <w:position w:val="-24"/>
                                <w:sz w:val="18"/>
                                <w:szCs w:val="18"/>
                              </w:rPr>
                              <w:object w:dxaOrig="400" w:dyaOrig="660" w14:anchorId="72D092ED">
                                <v:shape id="_x0000_i1607" type="#_x0000_t75" style="width:20pt;height:33.35pt" o:ole="">
                                  <v:imagedata r:id="rId11" o:title=""/>
                                </v:shape>
                                <o:OLEObject Type="Embed" ProgID="Equation.DSMT4" ShapeID="_x0000_i1607" DrawAspect="Content" ObjectID="_1402482372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62962A8" w14:textId="77777777" w:rsidR="00811727" w:rsidRDefault="00811727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904A2F" w14:textId="77777777" w:rsidR="00811727" w:rsidRDefault="00811727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97AD12E" w14:textId="4BD515C9" w:rsidR="00811727" w:rsidRPr="005E49E5" w:rsidRDefault="00811727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c.  </w:t>
                            </w:r>
                            <w:r w:rsidRPr="0060679A">
                              <w:rPr>
                                <w:rFonts w:ascii="Comic Sans MS" w:hAnsi="Comic Sans MS"/>
                                <w:bCs/>
                                <w:position w:val="-30"/>
                                <w:sz w:val="18"/>
                                <w:szCs w:val="18"/>
                              </w:rPr>
                              <w:object w:dxaOrig="780" w:dyaOrig="780" w14:anchorId="2A5A279F">
                                <v:shape id="_x0000_i1611" type="#_x0000_t75" style="width:39.35pt;height:39.35pt" o:ole="">
                                  <v:imagedata r:id="rId13" o:title=""/>
                                </v:shape>
                                <o:OLEObject Type="Embed" ProgID="Equation.DSMT4" ShapeID="_x0000_i1611" DrawAspect="Content" ObjectID="_1402482373" r:id="rId1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d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780" w:dyaOrig="360" w14:anchorId="6639A0A7">
                                <v:shape id="_x0000_i1614" type="#_x0000_t75" style="width:89.35pt;height:18pt" o:ole="">
                                  <v:imagedata r:id="rId15" o:title=""/>
                                </v:shape>
                                <o:OLEObject Type="Embed" ProgID="Equation.DSMT4" ShapeID="_x0000_i1614" DrawAspect="Content" ObjectID="_1402482374" r:id="rId1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8" o:spid="_x0000_s1026" type="#_x0000_t202" style="position:absolute;margin-left:377.25pt;margin-top:21.15pt;width:343.35pt;height:224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" filled="f" stroked="f">
                <v:textbox>
                  <w:txbxContent>
                    <w:p w14:paraId="78D261B3" w14:textId="29286AB5" w:rsidR="00811727" w:rsidRDefault="00811727" w:rsidP="002632E4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2.  Simplifying Monomials: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Monomial – simplified when no powers of powers, each base appears only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                  once, all fractions are in simplified form, and no negative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           exponent.</w:t>
                      </w:r>
                    </w:p>
                    <w:p w14:paraId="687F3E0B" w14:textId="46A180BD" w:rsidR="00811727" w:rsidRDefault="00811727" w:rsidP="002632E4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a.  </w:t>
                      </w:r>
                      <w:r w:rsidRPr="0060679A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560" w:dyaOrig="360" w14:anchorId="5C161B5D">
                          <v:shape id="_x0000_i1604" type="#_x0000_t75" style="width:78pt;height:18pt" o:ole="">
                            <v:imagedata r:id="rId17" o:title=""/>
                          </v:shape>
                          <o:OLEObject Type="Embed" ProgID="Equation.DSMT4" ShapeID="_x0000_i1604" DrawAspect="Content" ObjectID="_1402482371" r:id="rId1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b.  </w:t>
                      </w:r>
                      <w:r w:rsidRPr="0060679A">
                        <w:rPr>
                          <w:rFonts w:ascii="Comic Sans MS" w:hAnsi="Comic Sans MS"/>
                          <w:bCs/>
                          <w:position w:val="-24"/>
                          <w:sz w:val="18"/>
                          <w:szCs w:val="18"/>
                        </w:rPr>
                        <w:object w:dxaOrig="400" w:dyaOrig="660" w14:anchorId="72D092ED">
                          <v:shape id="_x0000_i1607" type="#_x0000_t75" style="width:20pt;height:33.35pt" o:ole="">
                            <v:imagedata r:id="rId19" o:title=""/>
                          </v:shape>
                          <o:OLEObject Type="Embed" ProgID="Equation.DSMT4" ShapeID="_x0000_i1607" DrawAspect="Content" ObjectID="_1402482372" r:id="rId2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62962A8" w14:textId="77777777" w:rsidR="00811727" w:rsidRDefault="00811727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904A2F" w14:textId="77777777" w:rsidR="00811727" w:rsidRDefault="00811727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97AD12E" w14:textId="4BD515C9" w:rsidR="00811727" w:rsidRPr="005E49E5" w:rsidRDefault="00811727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c.  </w:t>
                      </w:r>
                      <w:r w:rsidRPr="0060679A">
                        <w:rPr>
                          <w:rFonts w:ascii="Comic Sans MS" w:hAnsi="Comic Sans MS"/>
                          <w:bCs/>
                          <w:position w:val="-30"/>
                          <w:sz w:val="18"/>
                          <w:szCs w:val="18"/>
                        </w:rPr>
                        <w:object w:dxaOrig="780" w:dyaOrig="780" w14:anchorId="2A5A279F">
                          <v:shape id="_x0000_i1611" type="#_x0000_t75" style="width:39.35pt;height:39.35pt" o:ole="">
                            <v:imagedata r:id="rId21" o:title=""/>
                          </v:shape>
                          <o:OLEObject Type="Embed" ProgID="Equation.DSMT4" ShapeID="_x0000_i1611" DrawAspect="Content" ObjectID="_1402482373" r:id="rId2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d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780" w:dyaOrig="360" w14:anchorId="6639A0A7">
                          <v:shape id="_x0000_i1614" type="#_x0000_t75" style="width:89.35pt;height:18pt" o:ole="">
                            <v:imagedata r:id="rId23" o:title=""/>
                          </v:shape>
                          <o:OLEObject Type="Embed" ProgID="Equation.DSMT4" ShapeID="_x0000_i1614" DrawAspect="Content" ObjectID="_1402482374" r:id="rId2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6412D"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213C625C">
                <wp:simplePos x="0" y="0"/>
                <wp:positionH relativeFrom="column">
                  <wp:posOffset>4605655</wp:posOffset>
                </wp:positionH>
                <wp:positionV relativeFrom="paragraph">
                  <wp:posOffset>200660</wp:posOffset>
                </wp:positionV>
                <wp:extent cx="4529455" cy="3209925"/>
                <wp:effectExtent l="25400" t="25400" r="17145" b="1587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209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252.7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" strokeweight="3pt"/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21F34799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86FCE" w14:textId="626F5E14" w:rsidR="00811727" w:rsidRDefault="00811727" w:rsidP="0060679A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The expression </w:t>
                            </w:r>
                            <w:r w:rsidRPr="0060679A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860" w:dyaOrig="360" w14:anchorId="290EBBD0">
                                <v:shape id="_x0000_i1597" type="#_x0000_t75" style="width:43.35pt;height:18pt" o:ole="">
                                  <v:imagedata r:id="rId25" o:title=""/>
                                </v:shape>
                                <o:OLEObject Type="Embed" ProgID="Equation.DSMT4" ShapeID="_x0000_i1597" DrawAspect="Content" ObjectID="_1402482375" r:id="rId2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is equivalent to what expression?</w:t>
                            </w:r>
                          </w:p>
                          <w:p w14:paraId="79577B7D" w14:textId="2FF019AD" w:rsidR="00811727" w:rsidRPr="002632E4" w:rsidRDefault="00811727" w:rsidP="0060679A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a.  35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b.  -12i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c.  -12 +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d.  35-12i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e.  37-12i</w:t>
                            </w:r>
                          </w:p>
                          <w:p w14:paraId="11F3B4E6" w14:textId="77777777" w:rsidR="00811727" w:rsidRPr="00CD22B7" w:rsidRDefault="00811727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7" o:spid="_x0000_s1027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2BE86FCE" w14:textId="626F5E14" w:rsidR="00811727" w:rsidRDefault="00811727" w:rsidP="0060679A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The expression </w:t>
                      </w:r>
                      <w:r w:rsidRPr="0060679A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860" w:dyaOrig="360" w14:anchorId="290EBBD0">
                          <v:shape id="_x0000_i1597" type="#_x0000_t75" style="width:43.35pt;height:18pt" o:ole="">
                            <v:imagedata r:id="rId27" o:title=""/>
                          </v:shape>
                          <o:OLEObject Type="Embed" ProgID="Equation.DSMT4" ShapeID="_x0000_i1597" DrawAspect="Content" ObjectID="_1402482375" r:id="rId2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is equivalent to what expression?</w:t>
                      </w:r>
                    </w:p>
                    <w:p w14:paraId="79577B7D" w14:textId="2FF019AD" w:rsidR="00811727" w:rsidRPr="002632E4" w:rsidRDefault="00811727" w:rsidP="0060679A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a.  35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b.  -12i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c.  -12 + </w:t>
                      </w:r>
                      <w:proofErr w:type="spellStart"/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i</w:t>
                      </w:r>
                      <w:proofErr w:type="spellEnd"/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d.  35-12i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e.  37-12i</w:t>
                      </w:r>
                    </w:p>
                    <w:p w14:paraId="11F3B4E6" w14:textId="77777777" w:rsidR="00811727" w:rsidRPr="00CD22B7" w:rsidRDefault="00811727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811727" w:rsidRPr="00CD22B7" w:rsidRDefault="00811727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811727" w:rsidRPr="00282619" w:rsidRDefault="00811727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811727" w:rsidRPr="008959D4" w:rsidRDefault="00811727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8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811727" w:rsidRPr="00CD22B7" w:rsidRDefault="00811727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811727" w:rsidRPr="00282619" w:rsidRDefault="00811727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811727" w:rsidRPr="008959D4" w:rsidRDefault="00811727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0CCD8A0E" w:rsidR="007217CB" w:rsidRDefault="00DA174C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CF88A6" w14:textId="172928D4" w:rsidR="00811727" w:rsidRDefault="00811727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Simplify</w:t>
                            </w:r>
                          </w:p>
                          <w:p w14:paraId="4451F4CD" w14:textId="66BC6797" w:rsidR="00811727" w:rsidRPr="000631D2" w:rsidRDefault="00811727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degree of  a polynom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6ECF88A6" w14:textId="172928D4" w:rsidR="00811727" w:rsidRDefault="00811727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Simplify</w:t>
                      </w:r>
                    </w:p>
                    <w:p w14:paraId="4451F4CD" w14:textId="66BC6797" w:rsidR="00811727" w:rsidRPr="000631D2" w:rsidRDefault="00811727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degree of  a polynomial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8CADDC3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6A3E7234" w:rsidR="007217CB" w:rsidRPr="007217CB" w:rsidRDefault="002632E4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058F0B09">
                <wp:simplePos x="0" y="0"/>
                <wp:positionH relativeFrom="column">
                  <wp:posOffset>146685</wp:posOffset>
                </wp:positionH>
                <wp:positionV relativeFrom="paragraph">
                  <wp:posOffset>145415</wp:posOffset>
                </wp:positionV>
                <wp:extent cx="4455795" cy="4298315"/>
                <wp:effectExtent l="0" t="0" r="0" b="0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429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DD07CC" w14:textId="304CC926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1.  </w:t>
                            </w:r>
                            <w:r w:rsidRPr="0060679A">
                              <w:rPr>
                                <w:rFonts w:ascii="Comic Sans MS" w:hAnsi="Comic Sans MS"/>
                                <w:sz w:val="18"/>
                                <w:szCs w:val="18"/>
                                <w:bdr w:val="single" w:sz="4" w:space="0" w:color="auto"/>
                              </w:rPr>
                              <w:t>IMPORTANT:  Properties of Exponents</w:t>
                            </w:r>
                          </w:p>
                          <w:p w14:paraId="65618F54" w14:textId="2D778055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a.  Product of Powers</w:t>
                            </w:r>
                          </w:p>
                          <w:p w14:paraId="31E0FC9E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2456B557" w14:textId="27A77515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b.  Quotient of Powers</w:t>
                            </w:r>
                          </w:p>
                          <w:p w14:paraId="1F4818B6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5C82F96B" w14:textId="5E43801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c.  Negative Exponent</w:t>
                            </w:r>
                          </w:p>
                          <w:p w14:paraId="2BE8B365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5C46ECEE" w14:textId="2FBC5331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d.  Power of a Power</w:t>
                            </w:r>
                          </w:p>
                          <w:p w14:paraId="7D1A4479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66D05EA2" w14:textId="2D3850E5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e.  Power of a  Product</w:t>
                            </w:r>
                          </w:p>
                          <w:p w14:paraId="73C1E3F1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62CB52E7" w14:textId="3CD9F61C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f. Power of a Quotient</w:t>
                            </w:r>
                          </w:p>
                          <w:p w14:paraId="5BA6FD35" w14:textId="77777777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64842706" w14:textId="10C35D5A" w:rsidR="00811727" w:rsidRDefault="00811727" w:rsidP="0060679A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g.  Zero Power</w:t>
                            </w:r>
                          </w:p>
                          <w:p w14:paraId="2A854C4C" w14:textId="77777777" w:rsidR="00811727" w:rsidRPr="00D541CA" w:rsidRDefault="00811727" w:rsidP="00B260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0106E765" w14:textId="3DA5CF8B" w:rsidR="00811727" w:rsidRPr="00D541CA" w:rsidRDefault="00811727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1.55pt;margin-top:11.45pt;width:350.85pt;height:338.4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UgS9rsCAADD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" filled="f" stroked="f">
                <v:textbox>
                  <w:txbxContent>
                    <w:p w14:paraId="76DD07CC" w14:textId="304CC926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1.  </w:t>
                      </w:r>
                      <w:r w:rsidRPr="0060679A">
                        <w:rPr>
                          <w:rFonts w:ascii="Comic Sans MS" w:hAnsi="Comic Sans MS"/>
                          <w:sz w:val="18"/>
                          <w:szCs w:val="18"/>
                          <w:bdr w:val="single" w:sz="4" w:space="0" w:color="auto"/>
                        </w:rPr>
                        <w:t>IMPORTANT:  Properties of Exponents</w:t>
                      </w:r>
                    </w:p>
                    <w:p w14:paraId="65618F54" w14:textId="2D778055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a.  Product of Powers</w:t>
                      </w:r>
                    </w:p>
                    <w:p w14:paraId="31E0FC9E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2456B557" w14:textId="27A77515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b.  Quotient of Powers</w:t>
                      </w:r>
                    </w:p>
                    <w:p w14:paraId="1F4818B6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5C82F96B" w14:textId="5E43801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c.  Negative Exponent</w:t>
                      </w:r>
                    </w:p>
                    <w:p w14:paraId="2BE8B365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5C46ECEE" w14:textId="2FBC5331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d.  Power of a Power</w:t>
                      </w:r>
                    </w:p>
                    <w:p w14:paraId="7D1A4479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66D05EA2" w14:textId="2D3850E5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e.  Power of a  Product</w:t>
                      </w:r>
                    </w:p>
                    <w:p w14:paraId="73C1E3F1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62CB52E7" w14:textId="3CD9F61C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f. Power of a Quotient</w:t>
                      </w:r>
                    </w:p>
                    <w:p w14:paraId="5BA6FD35" w14:textId="77777777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64842706" w14:textId="10C35D5A" w:rsidR="00811727" w:rsidRDefault="00811727" w:rsidP="0060679A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g.  Zero Power</w:t>
                      </w:r>
                    </w:p>
                    <w:p w14:paraId="2A854C4C" w14:textId="77777777" w:rsidR="00811727" w:rsidRPr="00D541CA" w:rsidRDefault="00811727" w:rsidP="00B260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0106E765" w14:textId="3DA5CF8B" w:rsidR="00811727" w:rsidRPr="00D541CA" w:rsidRDefault="00811727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78B03697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68800"/>
                <wp:effectExtent l="25400" t="25400" r="29845" b="2540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68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" strokeweight="3pt"/>
            </w:pict>
          </mc:Fallback>
        </mc:AlternateContent>
      </w:r>
    </w:p>
    <w:p w14:paraId="18B172B3" w14:textId="49908C8C" w:rsidR="007217CB" w:rsidRPr="007217CB" w:rsidRDefault="007217CB" w:rsidP="007217CB"/>
    <w:p w14:paraId="6A8A0375" w14:textId="32B80820" w:rsidR="007217CB" w:rsidRPr="007217CB" w:rsidRDefault="007217CB" w:rsidP="007217CB"/>
    <w:p w14:paraId="4BB395D1" w14:textId="41DF970E" w:rsidR="007217CB" w:rsidRPr="007217CB" w:rsidRDefault="007217CB" w:rsidP="007217CB"/>
    <w:p w14:paraId="4387457F" w14:textId="07A9D66E" w:rsidR="00282619" w:rsidRDefault="00484687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5E939E26" wp14:editId="26698E42">
                <wp:simplePos x="0" y="0"/>
                <wp:positionH relativeFrom="column">
                  <wp:posOffset>4728845</wp:posOffset>
                </wp:positionH>
                <wp:positionV relativeFrom="paragraph">
                  <wp:posOffset>182244</wp:posOffset>
                </wp:positionV>
                <wp:extent cx="4371975" cy="2778125"/>
                <wp:effectExtent l="0" t="0" r="0" b="0"/>
                <wp:wrapNone/>
                <wp:docPr id="2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4371975" cy="277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2C413C" w14:textId="16C734A5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  a.  Monomials have no fractional exponents or variables in denominator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b.  Degree of a Polynomial is the degree of the monomial with the greatest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          degree. </w:t>
                            </w:r>
                          </w:p>
                          <w:p w14:paraId="49AEB4C4" w14:textId="2C23E388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Determine whether each is a polynomial.  It if is, state the degree:</w:t>
                            </w:r>
                          </w:p>
                          <w:p w14:paraId="2ED7E974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2CF6820" w14:textId="7FFD8320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6"/>
                                <w:sz w:val="18"/>
                                <w:szCs w:val="18"/>
                              </w:rPr>
                              <w:object w:dxaOrig="1380" w:dyaOrig="340" w14:anchorId="5B082C89">
                                <v:shape id="_x0000_i1618" type="#_x0000_t75" style="width:69.35pt;height:17.35pt" o:ole="">
                                  <v:imagedata r:id="rId29" o:title=""/>
                                </v:shape>
                                <o:OLEObject Type="Embed" ProgID="Equation.DSMT4" ShapeID="_x0000_i1618" DrawAspect="Content" ObjectID="_1402482381" r:id="rId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b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24"/>
                                <w:sz w:val="18"/>
                                <w:szCs w:val="18"/>
                              </w:rPr>
                              <w:object w:dxaOrig="1520" w:dyaOrig="620" w14:anchorId="44DD7C7C">
                                <v:shape id="_x0000_i1621" type="#_x0000_t75" style="width:76pt;height:31.35pt" o:ole="">
                                  <v:imagedata r:id="rId31" o:title=""/>
                                </v:shape>
                                <o:OLEObject Type="Embed" ProgID="Equation.DSMT4" ShapeID="_x0000_i1621" DrawAspect="Content" ObjectID="_1402482382" r:id="rId3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09DA587D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6057057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9B381C4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685EC9B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AD2DD30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7C3CFA" w14:textId="77777777" w:rsidR="00811727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73C01B0" w14:textId="56C12A83" w:rsidR="00811727" w:rsidRPr="00E72E68" w:rsidRDefault="00811727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c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260" w:dyaOrig="300" w14:anchorId="0141E9EE">
                                <v:shape id="_x0000_i1624" type="#_x0000_t75" style="width:63.35pt;height:15.35pt" o:ole="">
                                  <v:imagedata r:id="rId33" o:title=""/>
                                </v:shape>
                                <o:OLEObject Type="Embed" ProgID="Equation.DSMT4" ShapeID="_x0000_i1624" DrawAspect="Content" ObjectID="_1402482383" r:id="rId3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d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28"/>
                                <w:sz w:val="18"/>
                                <w:szCs w:val="18"/>
                              </w:rPr>
                              <w:object w:dxaOrig="780" w:dyaOrig="660" w14:anchorId="3E40CB39">
                                <v:shape id="_x0000_i1627" type="#_x0000_t75" style="width:39.35pt;height:33.35pt" o:ole="">
                                  <v:imagedata r:id="rId35" o:title=""/>
                                </v:shape>
                                <o:OLEObject Type="Embed" ProgID="Equation.DSMT4" ShapeID="_x0000_i1627" DrawAspect="Content" ObjectID="_1402482384" r:id="rId3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1" type="#_x0000_t202" style="position:absolute;margin-left:372.35pt;margin-top:14.35pt;width:344.25pt;height:218.75pt;flip:y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" filled="f" stroked="f">
                <v:textbox>
                  <w:txbxContent>
                    <w:p w14:paraId="1E2C413C" w14:textId="16C734A5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  a.  Monomials have no fractional exponents or variables in denominator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b.  Degree of a Polynomial is the degree of the monomial with the greatest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          degree. </w:t>
                      </w:r>
                    </w:p>
                    <w:p w14:paraId="49AEB4C4" w14:textId="2C23E388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Determine whether each is a polynomial.  It if is, state the degree:</w:t>
                      </w:r>
                    </w:p>
                    <w:p w14:paraId="2ED7E974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2CF6820" w14:textId="7FFD8320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a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6"/>
                          <w:sz w:val="18"/>
                          <w:szCs w:val="18"/>
                        </w:rPr>
                        <w:object w:dxaOrig="1380" w:dyaOrig="340" w14:anchorId="5B082C89">
                          <v:shape id="_x0000_i1618" type="#_x0000_t75" style="width:69.35pt;height:17.35pt" o:ole="">
                            <v:imagedata r:id="rId37" o:title=""/>
                          </v:shape>
                          <o:OLEObject Type="Embed" ProgID="Equation.DSMT4" ShapeID="_x0000_i1618" DrawAspect="Content" ObjectID="_1402482381" r:id="rId3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b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24"/>
                          <w:sz w:val="18"/>
                          <w:szCs w:val="18"/>
                        </w:rPr>
                        <w:object w:dxaOrig="1520" w:dyaOrig="620" w14:anchorId="44DD7C7C">
                          <v:shape id="_x0000_i1621" type="#_x0000_t75" style="width:76pt;height:31.35pt" o:ole="">
                            <v:imagedata r:id="rId39" o:title=""/>
                          </v:shape>
                          <o:OLEObject Type="Embed" ProgID="Equation.DSMT4" ShapeID="_x0000_i1621" DrawAspect="Content" ObjectID="_1402482382" r:id="rId4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09DA587D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6057057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9B381C4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685EC9B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AD2DD30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7C3CFA" w14:textId="77777777" w:rsidR="00811727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73C01B0" w14:textId="56C12A83" w:rsidR="00811727" w:rsidRPr="00E72E68" w:rsidRDefault="00811727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c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260" w:dyaOrig="300" w14:anchorId="0141E9EE">
                          <v:shape id="_x0000_i1624" type="#_x0000_t75" style="width:63.35pt;height:15.35pt" o:ole="">
                            <v:imagedata r:id="rId41" o:title=""/>
                          </v:shape>
                          <o:OLEObject Type="Embed" ProgID="Equation.DSMT4" ShapeID="_x0000_i1624" DrawAspect="Content" ObjectID="_1402482383" r:id="rId4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d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28"/>
                          <w:sz w:val="18"/>
                          <w:szCs w:val="18"/>
                        </w:rPr>
                        <w:object w:dxaOrig="780" w:dyaOrig="660" w14:anchorId="3E40CB39">
                          <v:shape id="_x0000_i1627" type="#_x0000_t75" style="width:39.35pt;height:33.35pt" o:ole="">
                            <v:imagedata r:id="rId43" o:title=""/>
                          </v:shape>
                          <o:OLEObject Type="Embed" ProgID="Equation.DSMT4" ShapeID="_x0000_i1627" DrawAspect="Content" ObjectID="_1402482384" r:id="rId4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6412D"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6878F340" wp14:editId="1993F768">
                <wp:simplePos x="0" y="0"/>
                <wp:positionH relativeFrom="column">
                  <wp:posOffset>4629150</wp:posOffset>
                </wp:positionH>
                <wp:positionV relativeFrom="paragraph">
                  <wp:posOffset>46355</wp:posOffset>
                </wp:positionV>
                <wp:extent cx="4521835" cy="3175635"/>
                <wp:effectExtent l="25400" t="25400" r="24765" b="24765"/>
                <wp:wrapNone/>
                <wp:docPr id="20" name="AutoShap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1835" cy="3175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1" o:spid="_x0000_s1026" style="position:absolute;margin-left:364.5pt;margin-top:3.65pt;width:356.05pt;height:250.05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" strokeweight="3pt"/>
            </w:pict>
          </mc:Fallback>
        </mc:AlternateContent>
      </w:r>
    </w:p>
    <w:p w14:paraId="3781F96C" w14:textId="29BB1EC9" w:rsidR="00282619" w:rsidRDefault="00282619" w:rsidP="007217CB">
      <w:pPr>
        <w:rPr>
          <w:noProof/>
        </w:rPr>
      </w:pPr>
    </w:p>
    <w:p w14:paraId="104A6760" w14:textId="22549037" w:rsidR="00282619" w:rsidRDefault="00282619" w:rsidP="007217CB">
      <w:pPr>
        <w:rPr>
          <w:noProof/>
        </w:rPr>
      </w:pPr>
    </w:p>
    <w:p w14:paraId="116C77C3" w14:textId="34F93F56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811727" w:rsidRPr="00277C84" w:rsidRDefault="00811727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2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811727" w:rsidRPr="00277C84" w:rsidRDefault="00811727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D8B332" w:rsidR="007217CB" w:rsidRPr="007217CB" w:rsidRDefault="007217CB" w:rsidP="007217CB"/>
    <w:p w14:paraId="40769C89" w14:textId="7168E0FA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70AED1CC" w:rsidR="00D541CA" w:rsidRDefault="00811727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55A4E481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  <w:r w:rsidR="005E2DB0"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7DB377BE">
                <wp:simplePos x="0" y="0"/>
                <wp:positionH relativeFrom="column">
                  <wp:posOffset>-162560</wp:posOffset>
                </wp:positionH>
                <wp:positionV relativeFrom="paragraph">
                  <wp:posOffset>184151</wp:posOffset>
                </wp:positionV>
                <wp:extent cx="4683760" cy="2786592"/>
                <wp:effectExtent l="25400" t="25400" r="15240" b="3302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78659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811727" w:rsidRDefault="00811727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3" style="position:absolute;margin-left:-12.75pt;margin-top:14.5pt;width:368.8pt;height:219.4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" strokeweight="3pt">
                <v:textbox>
                  <w:txbxContent>
                    <w:p w14:paraId="7915CE4A" w14:textId="77777777" w:rsidR="00811727" w:rsidRDefault="00811727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585AB7"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06C92C3E">
                <wp:simplePos x="0" y="0"/>
                <wp:positionH relativeFrom="column">
                  <wp:posOffset>4470400</wp:posOffset>
                </wp:positionH>
                <wp:positionV relativeFrom="paragraph">
                  <wp:posOffset>184150</wp:posOffset>
                </wp:positionV>
                <wp:extent cx="4610735" cy="508635"/>
                <wp:effectExtent l="25400" t="25400" r="37465" b="24765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2pt;margin-top:14.5pt;width:363.05pt;height:40.05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" strokeweight="3pt"/>
            </w:pict>
          </mc:Fallback>
        </mc:AlternateContent>
      </w:r>
      <w:r w:rsidR="00585AB7"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4F0D43DD">
                <wp:simplePos x="0" y="0"/>
                <wp:positionH relativeFrom="column">
                  <wp:posOffset>4594860</wp:posOffset>
                </wp:positionH>
                <wp:positionV relativeFrom="paragraph">
                  <wp:posOffset>26924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7F5BB975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7.  In Class Practice # 1-15</w:t>
                            </w:r>
                          </w:p>
                          <w:p w14:paraId="1FD02070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811727" w:rsidRPr="006E5486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361.8pt;margin-top:21.2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" filled="f" stroked="f">
                <v:textbox>
                  <w:txbxContent>
                    <w:p w14:paraId="4340963B" w14:textId="7F5BB975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7.  In Class Practice # 1-15</w:t>
                      </w:r>
                    </w:p>
                    <w:p w14:paraId="1FD02070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811727" w:rsidRPr="006E5486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604E241" w14:textId="7AD57030" w:rsidR="00D541CA" w:rsidRPr="00D541CA" w:rsidRDefault="005E2DB0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08721DBE">
                <wp:simplePos x="0" y="0"/>
                <wp:positionH relativeFrom="column">
                  <wp:posOffset>57150</wp:posOffset>
                </wp:positionH>
                <wp:positionV relativeFrom="paragraph">
                  <wp:posOffset>63500</wp:posOffset>
                </wp:positionV>
                <wp:extent cx="4294717" cy="2252345"/>
                <wp:effectExtent l="0" t="0" r="0" b="8255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4717" cy="225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04716" w14:textId="55E03942" w:rsidR="00811727" w:rsidRPr="005E2DB0" w:rsidRDefault="00811727" w:rsidP="005E2DB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4.  Simplifying Polynomial Expressions  - Remove parenthesis, add like term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 </w:t>
                            </w:r>
                            <w:r w:rsidRPr="001A5EC7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80" w:dyaOrig="260" w14:anchorId="7A678C66">
                                <v:shape id="_x0000_i1630" type="#_x0000_t75" style="width:9.35pt;height:13.35pt" o:ole="">
                                  <v:imagedata r:id="rId45" o:title=""/>
                                </v:shape>
                                <o:OLEObject Type="Embed" ProgID="Equation.DSMT4" ShapeID="_x0000_i1630" DrawAspect="Content" ObjectID="_1402482377" r:id="rId4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86C62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780" w:dyaOrig="360" w14:anchorId="2BED9E57">
                                <v:shape id="_x0000_i1633" type="#_x0000_t75" style="width:139.35pt;height:18pt" o:ole="">
                                  <v:imagedata r:id="rId47" o:title=""/>
                                </v:shape>
                                <o:OLEObject Type="Embed" ProgID="Equation.DSMT4" ShapeID="_x0000_i1633" DrawAspect="Content" ObjectID="_1402482378" r:id="rId4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7E96DA87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C4A6FA4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EA9D77F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4BCF2C9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BAE615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197E09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D04E0E7" w14:textId="5B2337C0" w:rsidR="00811727" w:rsidRPr="006E5486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886C62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3060" w:dyaOrig="360" w14:anchorId="79876B10">
                                <v:shape id="_x0000_i1636" type="#_x0000_t75" style="width:153.35pt;height:18pt" o:ole="">
                                  <v:imagedata r:id="rId49" o:title=""/>
                                </v:shape>
                                <o:OLEObject Type="Embed" ProgID="Equation.DSMT4" ShapeID="_x0000_i1636" DrawAspect="Content" ObjectID="_1402482379" r:id="rId5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.5pt;margin-top:5pt;width:338.15pt;height:177.3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huYqbsCAADF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" filled="f" stroked="f">
                <v:textbox>
                  <w:txbxContent>
                    <w:p w14:paraId="2E804716" w14:textId="55E03942" w:rsidR="00811727" w:rsidRPr="005E2DB0" w:rsidRDefault="00811727" w:rsidP="005E2DB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4.  Simplifying Polynomial Expressions  - Remove parenthesis, add like terms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 </w:t>
                      </w:r>
                      <w:r w:rsidRPr="001A5EC7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80" w:dyaOrig="260" w14:anchorId="7A678C66">
                          <v:shape id="_x0000_i1630" type="#_x0000_t75" style="width:9.35pt;height:13.35pt" o:ole="">
                            <v:imagedata r:id="rId51" o:title=""/>
                          </v:shape>
                          <o:OLEObject Type="Embed" ProgID="Equation.DSMT4" ShapeID="_x0000_i1630" DrawAspect="Content" ObjectID="_1402482377" r:id="rId5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Pr="00886C62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780" w:dyaOrig="360" w14:anchorId="2BED9E57">
                          <v:shape id="_x0000_i1633" type="#_x0000_t75" style="width:139.35pt;height:18pt" o:ole="">
                            <v:imagedata r:id="rId53" o:title=""/>
                          </v:shape>
                          <o:OLEObject Type="Embed" ProgID="Equation.DSMT4" ShapeID="_x0000_i1633" DrawAspect="Content" ObjectID="_1402482378" r:id="rId5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7E96DA87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C4A6FA4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EA9D77F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4BCF2C9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BAE615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197E09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D04E0E7" w14:textId="5B2337C0" w:rsidR="00811727" w:rsidRPr="006E5486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886C62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3060" w:dyaOrig="360" w14:anchorId="79876B10">
                          <v:shape id="_x0000_i1636" type="#_x0000_t75" style="width:153.35pt;height:18pt" o:ole="">
                            <v:imagedata r:id="rId55" o:title=""/>
                          </v:shape>
                          <o:OLEObject Type="Embed" ProgID="Equation.DSMT4" ShapeID="_x0000_i1636" DrawAspect="Content" ObjectID="_1402482379" r:id="rId5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3E1DF80A" w:rsidR="00D541CA" w:rsidRPr="00D541CA" w:rsidRDefault="00356991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0B26BE66">
                <wp:simplePos x="0" y="0"/>
                <wp:positionH relativeFrom="column">
                  <wp:posOffset>4645025</wp:posOffset>
                </wp:positionH>
                <wp:positionV relativeFrom="paragraph">
                  <wp:posOffset>161925</wp:posOffset>
                </wp:positionV>
                <wp:extent cx="4472305" cy="4869180"/>
                <wp:effectExtent l="0" t="0" r="0" b="7620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4869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F0DC89" w14:textId="68630B98" w:rsidR="00811727" w:rsidRDefault="000B5581" w:rsidP="002E0E2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 xml:space="preserve">     </w:t>
                            </w:r>
                            <w:r w:rsidR="00811727"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8.  Honors Group Work</w:t>
                            </w:r>
                          </w:p>
                          <w:p w14:paraId="5CB9178A" w14:textId="776BB62D" w:rsidR="00811727" w:rsidRPr="006331C5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02" w:hanging="202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A</w:t>
                            </w:r>
                            <w:r w:rsidRPr="00886C62">
                              <w:rPr>
                                <w:rFonts w:ascii="Comic Sans MS" w:hAnsi="Comic Sans MS"/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. THE EARTH </w:t>
                            </w:r>
                            <w:r w:rsidRPr="00886C62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Earth’s diameter is approximately 1.2756 ×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NewCenturySchlbkLTStd-Roman" w:hAnsi="Cambria Math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4</m:t>
                                  </m:r>
                                </m:sup>
                              </m:sSup>
                            </m:oMath>
                            <w:r w:rsidRPr="00886C62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 kilometers.The surface area of a sphere can be found using the formula </w:t>
                            </w:r>
                            <w:r w:rsidRPr="00886C62">
                              <w:rPr>
                                <w:rFonts w:ascii="Comic Sans MS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SA </w:t>
                            </w:r>
                            <w:r w:rsidRPr="00886C62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>= 4</w:t>
                            </w:r>
                            <w:r w:rsidRPr="00886C62">
                              <w:rPr>
                                <w:rFonts w:ascii="Times New Roman" w:eastAsia="NewCenturySchlbkLTStd-Roman" w:hAnsi="Times New Roman" w:cs="Times New Roman"/>
                                <w:sz w:val="16"/>
                                <w:szCs w:val="16"/>
                              </w:rPr>
                              <w:t>π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NewCenturySchlbkLTStd-Roman" w:hAnsi="Cambria Math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r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14:paraId="3D58F205" w14:textId="10F37ABF" w:rsidR="00811727" w:rsidRPr="00811727" w:rsidRDefault="00811727" w:rsidP="00886C62">
                            <w:pPr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NewCenturySchlbkLTStd-Roman" w:hAnsi="Times New Roman"/>
                              </w:rPr>
                              <w:t xml:space="preserve">                      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>What is the approximate surface area of Earth?</w:t>
                            </w:r>
                          </w:p>
                          <w:p w14:paraId="18498156" w14:textId="77777777" w:rsid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</w:p>
                          <w:p w14:paraId="750FB9FD" w14:textId="77777777" w:rsid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</w:p>
                          <w:p w14:paraId="775F0D5A" w14:textId="77777777" w:rsid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</w:p>
                          <w:p w14:paraId="14902C03" w14:textId="77777777" w:rsid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</w:p>
                          <w:p w14:paraId="56F379B6" w14:textId="77777777" w:rsidR="00811727" w:rsidRPr="006331C5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="NewCenturySchlbkLTStd-Roman" w:hAnsi="Times New Roman"/>
                              </w:rPr>
                            </w:pPr>
                          </w:p>
                          <w:p w14:paraId="1F4AFB8E" w14:textId="3A4FAE98" w:rsidR="00811727" w:rsidRPr="000B5581" w:rsidRDefault="00811727" w:rsidP="000B558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02" w:hanging="202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  <w:r w:rsidRPr="00811727">
                              <w:rPr>
                                <w:rFonts w:ascii="Comic Sans MS" w:eastAsia="NewCenturySchlbkLTStd-Roman" w:hAnsi="Comic Sans MS"/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2. VOLUME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The volume of a rectangular prism is given by the product of its length, width, and height. Samantha has a rectangular prism that has a length of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NewCenturySchlbkLTStd-Roman" w:hAnsi="Cambria Math"/>
                                      <w:i/>
                                      <w:sz w:val="16"/>
                                      <w:szCs w:val="16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NewCenturySchlbkLTStd-Roman" w:hAnsi="Cambria Math"/>
                                      <w:sz w:val="16"/>
                                      <w:szCs w:val="16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 units, a width of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a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units, and a height of </w:t>
                            </w:r>
                            <w:proofErr w:type="spellStart"/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>ab</w:t>
                            </w:r>
                            <w:proofErr w:type="spellEnd"/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+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 xml:space="preserve">c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>units.</w:t>
                            </w:r>
                          </w:p>
                          <w:p w14:paraId="1AA139CD" w14:textId="77777777" w:rsidR="00811727" w:rsidRPr="00811727" w:rsidRDefault="00811727" w:rsidP="000B5581">
                            <w:pPr>
                              <w:tabs>
                                <w:tab w:val="left" w:pos="2430"/>
                              </w:tabs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430" w:hanging="90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eastAsia="NewCenturySchlbkLTStd-Roman" w:hAnsi="Times New Roman"/>
                              </w:rPr>
                              <w:tab/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>What is the volume of Samantha’s rectangular prism? Express your answer in simplified form.</w:t>
                            </w:r>
                          </w:p>
                          <w:p w14:paraId="36331E54" w14:textId="77777777" w:rsidR="00811727" w:rsidRP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</w:p>
                          <w:p w14:paraId="621F4079" w14:textId="77777777" w:rsid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</w:p>
                          <w:p w14:paraId="1DE9D9D5" w14:textId="77777777" w:rsidR="000B5581" w:rsidRDefault="000B5581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</w:p>
                          <w:p w14:paraId="2F568756" w14:textId="77777777" w:rsidR="000B5581" w:rsidRPr="00811727" w:rsidRDefault="000B5581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</w:p>
                          <w:p w14:paraId="63F9587E" w14:textId="77777777" w:rsidR="00811727" w:rsidRP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</w:p>
                          <w:p w14:paraId="6FC4C13F" w14:textId="77777777" w:rsidR="00811727" w:rsidRP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02" w:hanging="202"/>
                              <w:rPr>
                                <w:rFonts w:ascii="Comic Sans MS" w:eastAsia="NewCenturySchlbkLTStd-Roman" w:hAnsi="Comic Sans MS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  <w:p w14:paraId="6A36882B" w14:textId="77777777" w:rsidR="00811727" w:rsidRPr="00811727" w:rsidRDefault="00811727" w:rsidP="00886C6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202" w:hanging="202"/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</w:pPr>
                            <w:r w:rsidRPr="00811727">
                              <w:rPr>
                                <w:rFonts w:ascii="Comic Sans MS" w:eastAsia="NewCenturySchlbkLTStd-Roman" w:hAnsi="Comic Sans MS"/>
                                <w:b/>
                                <w:bCs/>
                                <w:sz w:val="16"/>
                                <w:szCs w:val="16"/>
                              </w:rPr>
                              <w:t xml:space="preserve">3. CONSTRUCTION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A rectangular deck is built around a square pool. The pool has side length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>s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 xml:space="preserve">. The length of the deck is 5 units longer than twice the side length of the pool. The width of the deck is 3 units longer than the side length of the pool. What is the area of the deck in terms of 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i/>
                                <w:iCs/>
                                <w:sz w:val="16"/>
                                <w:szCs w:val="16"/>
                              </w:rPr>
                              <w:t>s</w:t>
                            </w:r>
                            <w:r w:rsidRPr="00811727">
                              <w:rPr>
                                <w:rFonts w:ascii="Comic Sans MS" w:eastAsia="NewCenturySchlbkLTStd-Roman" w:hAnsi="Comic Sans MS"/>
                                <w:sz w:val="16"/>
                                <w:szCs w:val="16"/>
                              </w:rPr>
                              <w:t>?</w:t>
                            </w:r>
                          </w:p>
                          <w:p w14:paraId="6FFE329D" w14:textId="77777777" w:rsidR="00811727" w:rsidRP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  <w:p w14:paraId="3EE88918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</w:p>
                          <w:p w14:paraId="12B214F2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</w:p>
                          <w:p w14:paraId="54DA3A6A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022B78E" w14:textId="77777777" w:rsidR="00811727" w:rsidRPr="0004064C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B6DCFE5" w14:textId="77777777" w:rsidR="00811727" w:rsidRPr="0004064C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5E4BBE" w14:textId="77777777" w:rsidR="00811727" w:rsidRPr="0004064C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1F6B802" w14:textId="330F79F8" w:rsidR="00811727" w:rsidRDefault="00811727" w:rsidP="0004064C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BC2C0A9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811727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811727" w:rsidRPr="006E5486" w:rsidRDefault="00811727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65.75pt;margin-top:12.75pt;width:352.15pt;height:383.4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" filled="f" stroked="f">
                <v:textbox>
                  <w:txbxContent>
                    <w:p w14:paraId="64F0DC89" w14:textId="68630B98" w:rsidR="00811727" w:rsidRDefault="000B5581" w:rsidP="002E0E2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 xml:space="preserve">     </w:t>
                      </w:r>
                      <w:r w:rsidR="00811727"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8.  Honors Group Work</w:t>
                      </w:r>
                    </w:p>
                    <w:p w14:paraId="5CB9178A" w14:textId="776BB62D" w:rsidR="00811727" w:rsidRPr="006331C5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02" w:hanging="202"/>
                        <w:rPr>
                          <w:rFonts w:ascii="Times New Roman" w:eastAsia="NewCenturySchlbkLTStd-Roman" w:hAnsi="Times New Roman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</w:rPr>
                        <w:t>A</w:t>
                      </w:r>
                      <w:r w:rsidRPr="00886C62">
                        <w:rPr>
                          <w:rFonts w:ascii="Comic Sans MS" w:hAnsi="Comic Sans MS"/>
                          <w:b/>
                          <w:bCs/>
                          <w:sz w:val="16"/>
                          <w:szCs w:val="16"/>
                        </w:rPr>
                        <w:t xml:space="preserve">. THE EARTH </w:t>
                      </w:r>
                      <w:r w:rsidRPr="00886C62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Earth’s diameter is approximately 1.2756 ×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="NewCenturySchlbkLTStd-Roman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4</m:t>
                            </m:r>
                          </m:sup>
                        </m:sSup>
                      </m:oMath>
                      <w:r w:rsidRPr="00886C62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 kilometers.The surface area of a sphere can be found using the formula </w:t>
                      </w:r>
                      <w:r w:rsidRPr="00886C62">
                        <w:rPr>
                          <w:rFonts w:ascii="Comic Sans MS" w:hAnsi="Comic Sans MS"/>
                          <w:i/>
                          <w:iCs/>
                          <w:sz w:val="16"/>
                          <w:szCs w:val="16"/>
                        </w:rPr>
                        <w:t xml:space="preserve">SA </w:t>
                      </w:r>
                      <w:r w:rsidRPr="00886C62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>= 4</w:t>
                      </w:r>
                      <w:r w:rsidRPr="00886C62">
                        <w:rPr>
                          <w:rFonts w:ascii="Times New Roman" w:eastAsia="NewCenturySchlbkLTStd-Roman" w:hAnsi="Times New Roman" w:cs="Times New Roman"/>
                          <w:sz w:val="16"/>
                          <w:szCs w:val="16"/>
                        </w:rPr>
                        <w:t>π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="NewCenturySchlbkLTStd-Roman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p>
                      </m:oMath>
                    </w:p>
                    <w:p w14:paraId="3D58F205" w14:textId="10F37ABF" w:rsidR="00811727" w:rsidRPr="00811727" w:rsidRDefault="00811727" w:rsidP="00886C62">
                      <w:pPr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eastAsia="NewCenturySchlbkLTStd-Roman" w:hAnsi="Times New Roman"/>
                        </w:rPr>
                        <w:t xml:space="preserve">                      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>What is the approximate surface area of Earth?</w:t>
                      </w:r>
                    </w:p>
                    <w:p w14:paraId="18498156" w14:textId="77777777" w:rsid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ewCenturySchlbkLTStd-Roman" w:hAnsi="Times New Roman"/>
                        </w:rPr>
                      </w:pPr>
                    </w:p>
                    <w:p w14:paraId="750FB9FD" w14:textId="77777777" w:rsid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ewCenturySchlbkLTStd-Roman" w:hAnsi="Times New Roman"/>
                        </w:rPr>
                      </w:pPr>
                    </w:p>
                    <w:p w14:paraId="775F0D5A" w14:textId="77777777" w:rsid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ewCenturySchlbkLTStd-Roman" w:hAnsi="Times New Roman"/>
                        </w:rPr>
                      </w:pPr>
                    </w:p>
                    <w:p w14:paraId="14902C03" w14:textId="77777777" w:rsid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ewCenturySchlbkLTStd-Roman" w:hAnsi="Times New Roman"/>
                        </w:rPr>
                      </w:pPr>
                    </w:p>
                    <w:p w14:paraId="56F379B6" w14:textId="77777777" w:rsidR="00811727" w:rsidRPr="006331C5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eastAsia="NewCenturySchlbkLTStd-Roman" w:hAnsi="Times New Roman"/>
                        </w:rPr>
                      </w:pPr>
                    </w:p>
                    <w:p w14:paraId="1F4AFB8E" w14:textId="3A4FAE98" w:rsidR="00811727" w:rsidRPr="000B5581" w:rsidRDefault="00811727" w:rsidP="000B558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02" w:hanging="202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  <w:r w:rsidRPr="00811727">
                        <w:rPr>
                          <w:rFonts w:ascii="Comic Sans MS" w:eastAsia="NewCenturySchlbkLTStd-Roman" w:hAnsi="Comic Sans MS"/>
                          <w:b/>
                          <w:bCs/>
                          <w:sz w:val="16"/>
                          <w:szCs w:val="16"/>
                        </w:rPr>
                        <w:t xml:space="preserve">2. VOLUME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The volume of a rectangular prism is given by the product of its length, width, and height. Samantha has a rectangular prism that has a length of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="NewCenturySchlbkLTStd-Roman" w:hAnsi="Cambria Math"/>
                                <w:i/>
                                <w:sz w:val="16"/>
                                <w:szCs w:val="1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="NewCenturySchlbkLTStd-Roman" w:hAnsi="Cambria Math"/>
                                <w:sz w:val="16"/>
                                <w:szCs w:val="16"/>
                              </w:rPr>
                              <m:t>2</m:t>
                            </m:r>
                          </m:sup>
                        </m:sSup>
                      </m:oMath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 units, a width of </w:t>
                      </w:r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 xml:space="preserve">a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units, and a height of </w:t>
                      </w:r>
                      <w:proofErr w:type="spellStart"/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>ab</w:t>
                      </w:r>
                      <w:proofErr w:type="spellEnd"/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 xml:space="preserve">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+ </w:t>
                      </w:r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 xml:space="preserve">c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>units.</w:t>
                      </w:r>
                    </w:p>
                    <w:p w14:paraId="1AA139CD" w14:textId="77777777" w:rsidR="00811727" w:rsidRPr="00811727" w:rsidRDefault="00811727" w:rsidP="000B5581">
                      <w:pPr>
                        <w:tabs>
                          <w:tab w:val="left" w:pos="2430"/>
                        </w:tabs>
                        <w:autoSpaceDE w:val="0"/>
                        <w:autoSpaceDN w:val="0"/>
                        <w:adjustRightInd w:val="0"/>
                        <w:spacing w:after="0" w:line="240" w:lineRule="auto"/>
                        <w:ind w:left="2430" w:hanging="90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eastAsia="NewCenturySchlbkLTStd-Roman" w:hAnsi="Times New Roman"/>
                        </w:rPr>
                        <w:tab/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>What is the volume of Samantha’s rectangular prism? Express your answer in simplified form.</w:t>
                      </w:r>
                    </w:p>
                    <w:p w14:paraId="36331E54" w14:textId="77777777" w:rsidR="00811727" w:rsidRP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</w:p>
                    <w:p w14:paraId="621F4079" w14:textId="77777777" w:rsid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</w:p>
                    <w:p w14:paraId="1DE9D9D5" w14:textId="77777777" w:rsidR="000B5581" w:rsidRDefault="000B5581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</w:p>
                    <w:p w14:paraId="2F568756" w14:textId="77777777" w:rsidR="000B5581" w:rsidRPr="00811727" w:rsidRDefault="000B5581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</w:p>
                    <w:p w14:paraId="63F9587E" w14:textId="77777777" w:rsidR="00811727" w:rsidRP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</w:p>
                    <w:p w14:paraId="6FC4C13F" w14:textId="77777777" w:rsidR="00811727" w:rsidRP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02" w:hanging="202"/>
                        <w:rPr>
                          <w:rFonts w:ascii="Comic Sans MS" w:eastAsia="NewCenturySchlbkLTStd-Roman" w:hAnsi="Comic Sans MS"/>
                          <w:b/>
                          <w:bCs/>
                          <w:sz w:val="16"/>
                          <w:szCs w:val="16"/>
                        </w:rPr>
                      </w:pPr>
                    </w:p>
                    <w:p w14:paraId="6A36882B" w14:textId="77777777" w:rsidR="00811727" w:rsidRPr="00811727" w:rsidRDefault="00811727" w:rsidP="00886C6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202" w:hanging="202"/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</w:pPr>
                      <w:r w:rsidRPr="00811727">
                        <w:rPr>
                          <w:rFonts w:ascii="Comic Sans MS" w:eastAsia="NewCenturySchlbkLTStd-Roman" w:hAnsi="Comic Sans MS"/>
                          <w:b/>
                          <w:bCs/>
                          <w:sz w:val="16"/>
                          <w:szCs w:val="16"/>
                        </w:rPr>
                        <w:t xml:space="preserve">3. CONSTRUCTION 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A rectangular deck is built around a square pool. The pool has side length </w:t>
                      </w:r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>s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 xml:space="preserve">. The length of the deck is 5 units longer than twice the side length of the pool. The width of the deck is 3 units longer than the side length of the pool. What is the area of the deck in terms of </w:t>
                      </w:r>
                      <w:r w:rsidRPr="00811727">
                        <w:rPr>
                          <w:rFonts w:ascii="Comic Sans MS" w:eastAsia="NewCenturySchlbkLTStd-Roman" w:hAnsi="Comic Sans MS"/>
                          <w:i/>
                          <w:iCs/>
                          <w:sz w:val="16"/>
                          <w:szCs w:val="16"/>
                        </w:rPr>
                        <w:t>s</w:t>
                      </w:r>
                      <w:r w:rsidRPr="00811727">
                        <w:rPr>
                          <w:rFonts w:ascii="Comic Sans MS" w:eastAsia="NewCenturySchlbkLTStd-Roman" w:hAnsi="Comic Sans MS"/>
                          <w:sz w:val="16"/>
                          <w:szCs w:val="16"/>
                        </w:rPr>
                        <w:t>?</w:t>
                      </w:r>
                    </w:p>
                    <w:p w14:paraId="6FFE329D" w14:textId="77777777" w:rsidR="00811727" w:rsidRP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</w:p>
                    <w:p w14:paraId="3EE88918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</w:p>
                    <w:p w14:paraId="12B214F2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</w:p>
                    <w:p w14:paraId="54DA3A6A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022B78E" w14:textId="77777777" w:rsidR="00811727" w:rsidRPr="0004064C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B6DCFE5" w14:textId="77777777" w:rsidR="00811727" w:rsidRPr="0004064C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5E4BBE" w14:textId="77777777" w:rsidR="00811727" w:rsidRPr="0004064C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1F6B802" w14:textId="330F79F8" w:rsidR="00811727" w:rsidRDefault="00811727" w:rsidP="0004064C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BC2C0A9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811727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811727" w:rsidRPr="006E5486" w:rsidRDefault="00811727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42BF">
        <w:rPr>
          <w:noProof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1EC16197">
                <wp:simplePos x="0" y="0"/>
                <wp:positionH relativeFrom="column">
                  <wp:posOffset>4512310</wp:posOffset>
                </wp:positionH>
                <wp:positionV relativeFrom="paragraph">
                  <wp:posOffset>83820</wp:posOffset>
                </wp:positionV>
                <wp:extent cx="4610735" cy="5370830"/>
                <wp:effectExtent l="25400" t="25400" r="37465" b="1397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3708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3pt;margin-top:6.6pt;width:363.05pt;height:422.9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" strokeweight="3pt"/>
            </w:pict>
          </mc:Fallback>
        </mc:AlternateContent>
      </w:r>
    </w:p>
    <w:p w14:paraId="14D07DBA" w14:textId="51F9BDDE" w:rsidR="00D541CA" w:rsidRPr="00D541CA" w:rsidRDefault="00D541CA" w:rsidP="00D541CA"/>
    <w:p w14:paraId="053A4E4E" w14:textId="4CE98798" w:rsidR="00D541CA" w:rsidRPr="00D541CA" w:rsidRDefault="000B5581" w:rsidP="00D541CA">
      <w:r>
        <w:rPr>
          <w:rFonts w:ascii="Times New Roman" w:eastAsia="NewCenturySchlbkLTStd-Roman" w:hAnsi="Times New Roman"/>
          <w:noProof/>
        </w:rPr>
        <w:drawing>
          <wp:anchor distT="0" distB="0" distL="114300" distR="114300" simplePos="0" relativeHeight="252244992" behindDoc="0" locked="0" layoutInCell="1" allowOverlap="1" wp14:anchorId="7962535B" wp14:editId="3603C23D">
            <wp:simplePos x="0" y="0"/>
            <wp:positionH relativeFrom="column">
              <wp:posOffset>4605020</wp:posOffset>
            </wp:positionH>
            <wp:positionV relativeFrom="paragraph">
              <wp:posOffset>255905</wp:posOffset>
            </wp:positionV>
            <wp:extent cx="788035" cy="793750"/>
            <wp:effectExtent l="0" t="0" r="0" b="0"/>
            <wp:wrapNone/>
            <wp:docPr id="114693" name="Picture 114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2_CH05-9._00.jp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8035" cy="793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683124" w14:textId="252D10C8" w:rsidR="00D541CA" w:rsidRPr="00D541CA" w:rsidRDefault="00D541CA" w:rsidP="00D541CA"/>
    <w:p w14:paraId="55CE7C33" w14:textId="52FFDEAE" w:rsidR="00D541CA" w:rsidRPr="00D541CA" w:rsidRDefault="00D541CA" w:rsidP="00D541CA"/>
    <w:p w14:paraId="543643ED" w14:textId="6E06DC6A" w:rsidR="00D541CA" w:rsidRPr="00D541CA" w:rsidRDefault="00D541CA" w:rsidP="00D541CA"/>
    <w:p w14:paraId="57990AB7" w14:textId="75ABA220" w:rsidR="00D541CA" w:rsidRPr="00D541CA" w:rsidRDefault="00D541CA" w:rsidP="00D541CA"/>
    <w:p w14:paraId="3046F9D2" w14:textId="1E94400A" w:rsidR="00D541CA" w:rsidRPr="00D541CA" w:rsidRDefault="000B5581" w:rsidP="00D541CA">
      <w:r>
        <w:rPr>
          <w:rFonts w:ascii="Times New Roman" w:eastAsia="NewCenturySchlbkLTStd-Roman" w:hAnsi="Times New Roman"/>
          <w:noProof/>
        </w:rPr>
        <w:drawing>
          <wp:anchor distT="0" distB="0" distL="114300" distR="114300" simplePos="0" relativeHeight="252246016" behindDoc="0" locked="0" layoutInCell="1" allowOverlap="1" wp14:anchorId="6D226F91" wp14:editId="22F5DCE1">
            <wp:simplePos x="0" y="0"/>
            <wp:positionH relativeFrom="column">
              <wp:posOffset>4689475</wp:posOffset>
            </wp:positionH>
            <wp:positionV relativeFrom="paragraph">
              <wp:posOffset>122555</wp:posOffset>
            </wp:positionV>
            <wp:extent cx="1517015" cy="760095"/>
            <wp:effectExtent l="0" t="0" r="6985" b="1905"/>
            <wp:wrapTight wrapText="bothSides">
              <wp:wrapPolygon edited="0">
                <wp:start x="0" y="0"/>
                <wp:lineTo x="0" y="20932"/>
                <wp:lineTo x="21338" y="20932"/>
                <wp:lineTo x="21338" y="0"/>
                <wp:lineTo x="0" y="0"/>
              </wp:wrapPolygon>
            </wp:wrapTight>
            <wp:docPr id="114694" name="Picture 114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2_CH05-9._02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7015" cy="760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2DB0">
        <w:rPr>
          <w:noProof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 wp14:anchorId="6EADFC8A" wp14:editId="7EFDE843">
                <wp:simplePos x="0" y="0"/>
                <wp:positionH relativeFrom="column">
                  <wp:posOffset>-104140</wp:posOffset>
                </wp:positionH>
                <wp:positionV relativeFrom="paragraph">
                  <wp:posOffset>230505</wp:posOffset>
                </wp:positionV>
                <wp:extent cx="4624705" cy="1659678"/>
                <wp:effectExtent l="25400" t="25400" r="23495" b="17145"/>
                <wp:wrapNone/>
                <wp:docPr id="239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165967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-8.15pt;margin-top:18.15pt;width:364.15pt;height:130.7pt;z-index:25220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" strokeweight="3pt"/>
            </w:pict>
          </mc:Fallback>
        </mc:AlternateContent>
      </w:r>
    </w:p>
    <w:p w14:paraId="1F70B67F" w14:textId="1A648D7A" w:rsidR="00D541CA" w:rsidRPr="00D541CA" w:rsidRDefault="005E2DB0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5056" behindDoc="0" locked="0" layoutInCell="1" allowOverlap="1" wp14:anchorId="7A9FDD9F" wp14:editId="7CC55B12">
                <wp:simplePos x="0" y="0"/>
                <wp:positionH relativeFrom="column">
                  <wp:posOffset>106680</wp:posOffset>
                </wp:positionH>
                <wp:positionV relativeFrom="paragraph">
                  <wp:posOffset>14606</wp:posOffset>
                </wp:positionV>
                <wp:extent cx="4295140" cy="1466638"/>
                <wp:effectExtent l="0" t="0" r="0" b="6985"/>
                <wp:wrapNone/>
                <wp:docPr id="24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140" cy="1466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2BB3A2" w14:textId="22FDF1D9" w:rsidR="00811727" w:rsidRPr="00886C62" w:rsidRDefault="00811727" w:rsidP="008864AE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5.  Use the distributive property to multiply polynomials: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 xml:space="preserve">  </w:t>
                            </w:r>
                            <w:r w:rsidRPr="00886C62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1660" w:dyaOrig="360" w14:anchorId="4A898962">
                                <v:shape id="_x0000_i1640" type="#_x0000_t75" style="width:83.35pt;height:18pt" o:ole="">
                                  <v:imagedata r:id="rId59" o:title=""/>
                                </v:shape>
                                <o:OLEObject Type="Embed" ProgID="Equation.DSMT4" ShapeID="_x0000_i1640" DrawAspect="Content" ObjectID="_1402482380" r:id="rId6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8.4pt;margin-top:1.15pt;width:338.2pt;height:115.5pt;z-index:25220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" filled="f" stroked="f">
                <v:textbox>
                  <w:txbxContent>
                    <w:p w14:paraId="7F2BB3A2" w14:textId="22FDF1D9" w:rsidR="00811727" w:rsidRPr="00886C62" w:rsidRDefault="00811727" w:rsidP="008864AE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5.  Use the distributive property to multiply polynomials: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 xml:space="preserve">  </w:t>
                      </w:r>
                      <w:r w:rsidRPr="00886C62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1660" w:dyaOrig="360" w14:anchorId="4A898962">
                          <v:shape id="_x0000_i1640" type="#_x0000_t75" style="width:83.35pt;height:18pt" o:ole="">
                            <v:imagedata r:id="rId61" o:title=""/>
                          </v:shape>
                          <o:OLEObject Type="Embed" ProgID="Equation.DSMT4" ShapeID="_x0000_i1640" DrawAspect="Content" ObjectID="_1402482380" r:id="rId62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</w:p>
    <w:p w14:paraId="5BB768CB" w14:textId="63446FC7" w:rsidR="00D541CA" w:rsidRPr="00D541CA" w:rsidRDefault="00D541CA" w:rsidP="00D541CA"/>
    <w:p w14:paraId="68580B5F" w14:textId="06FC5E12" w:rsidR="00D541CA" w:rsidRPr="00D541CA" w:rsidRDefault="00D541CA" w:rsidP="00D541CA"/>
    <w:p w14:paraId="1C49A5CD" w14:textId="2F28909E" w:rsidR="00D541CA" w:rsidRPr="00D541CA" w:rsidRDefault="00D541CA" w:rsidP="00D541CA"/>
    <w:p w14:paraId="1BB6255D" w14:textId="64C3192C" w:rsidR="00D541CA" w:rsidRPr="00D541CA" w:rsidRDefault="00D541CA" w:rsidP="00D541CA"/>
    <w:p w14:paraId="431E2867" w14:textId="535DBC25" w:rsidR="00D541CA" w:rsidRPr="00D541CA" w:rsidRDefault="000B5581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 wp14:anchorId="714ED650" wp14:editId="661A3961">
                <wp:simplePos x="0" y="0"/>
                <wp:positionH relativeFrom="column">
                  <wp:posOffset>-3175</wp:posOffset>
                </wp:positionH>
                <wp:positionV relativeFrom="paragraph">
                  <wp:posOffset>111760</wp:posOffset>
                </wp:positionV>
                <wp:extent cx="4295140" cy="1797685"/>
                <wp:effectExtent l="0" t="0" r="0" b="5715"/>
                <wp:wrapNone/>
                <wp:docPr id="114690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140" cy="1797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17175C" w14:textId="4F1F32E8" w:rsidR="00811727" w:rsidRPr="00886C62" w:rsidRDefault="00811727" w:rsidP="008864AE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6.  Multiplying Polynomials – use box method – less mistakes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r w:rsidRPr="00886C62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1900" w:dyaOrig="360" w14:anchorId="7F9D42F8">
                                <v:shape id="_x0000_i1645" type="#_x0000_t75" style="width:95.35pt;height:18pt" o:ole="">
                                  <v:imagedata r:id="rId63" o:title=""/>
                                </v:shape>
                                <o:OLEObject Type="Embed" ProgID="Equation.DSMT4" ShapeID="_x0000_i1645" DrawAspect="Content" ObjectID="_1402482376" r:id="rId6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-.2pt;margin-top:8.8pt;width:338.2pt;height:141.55pt;z-index:25224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" filled="f" stroked="f">
                <v:textbox>
                  <w:txbxContent>
                    <w:p w14:paraId="2417175C" w14:textId="4F1F32E8" w:rsidR="00811727" w:rsidRPr="00886C62" w:rsidRDefault="00811727" w:rsidP="008864AE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6.  Multiplying Polynomials – use box method – less mistakes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r w:rsidRPr="00886C62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1900" w:dyaOrig="360" w14:anchorId="7F9D42F8">
                          <v:shape id="_x0000_i1645" type="#_x0000_t75" style="width:95.35pt;height:18pt" o:ole="">
                            <v:imagedata r:id="rId65" o:title=""/>
                          </v:shape>
                          <o:OLEObject Type="Embed" ProgID="Equation.DSMT4" ShapeID="_x0000_i1645" DrawAspect="Content" ObjectID="_1402482376" r:id="rId66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1920" behindDoc="0" locked="0" layoutInCell="1" allowOverlap="1" wp14:anchorId="52BFAC8E" wp14:editId="4E07CBA8">
                <wp:simplePos x="0" y="0"/>
                <wp:positionH relativeFrom="column">
                  <wp:posOffset>-146050</wp:posOffset>
                </wp:positionH>
                <wp:positionV relativeFrom="paragraph">
                  <wp:posOffset>54610</wp:posOffset>
                </wp:positionV>
                <wp:extent cx="4624705" cy="1913255"/>
                <wp:effectExtent l="25400" t="25400" r="23495" b="17145"/>
                <wp:wrapNone/>
                <wp:docPr id="114689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19132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-11.45pt;margin-top:4.3pt;width:364.15pt;height:150.65pt;z-index:25224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" strokeweight="3pt"/>
            </w:pict>
          </mc:Fallback>
        </mc:AlternateContent>
      </w:r>
    </w:p>
    <w:p w14:paraId="743DB018" w14:textId="4A449710" w:rsidR="00D541CA" w:rsidRPr="00D541CA" w:rsidRDefault="00D541CA" w:rsidP="00D541CA"/>
    <w:p w14:paraId="07180C9F" w14:textId="1A1B5226" w:rsidR="00D541CA" w:rsidRPr="00D541CA" w:rsidRDefault="00D541CA" w:rsidP="00D541CA"/>
    <w:p w14:paraId="2AFCE301" w14:textId="0E98F2CE" w:rsidR="00D541CA" w:rsidRPr="00D541CA" w:rsidRDefault="00D541CA" w:rsidP="00D541CA"/>
    <w:p w14:paraId="4012FEF1" w14:textId="5ACBB995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38BFA59F">
                <wp:simplePos x="0" y="0"/>
                <wp:positionH relativeFrom="column">
                  <wp:posOffset>4636770</wp:posOffset>
                </wp:positionH>
                <wp:positionV relativeFrom="paragraph">
                  <wp:posOffset>264583</wp:posOffset>
                </wp:positionV>
                <wp:extent cx="4295140" cy="466302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140" cy="466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6ADAAD40" w:rsidR="00811727" w:rsidRPr="00B157FC" w:rsidRDefault="00811727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Practice at Home:  </w:t>
                            </w:r>
                            <w:r w:rsidR="000B5581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5.1 # 24-27,43,</w:t>
                            </w:r>
                            <w:r w:rsidR="0089622C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44, </w:t>
                            </w:r>
                            <w:bookmarkStart w:id="0" w:name="_GoBack"/>
                            <w:bookmarkEnd w:id="0"/>
                            <w:r w:rsidR="000B5581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45,47,49,51, 55,57,59</w:t>
                            </w:r>
                          </w:p>
                          <w:p w14:paraId="5AA81802" w14:textId="77777777" w:rsidR="00811727" w:rsidRPr="00CD22B7" w:rsidRDefault="00811727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65.1pt;margin-top:20.85pt;width:338.2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ioL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" filled="f" stroked="f">
                <v:textbox>
                  <w:txbxContent>
                    <w:p w14:paraId="5CD4615D" w14:textId="6ADAAD40" w:rsidR="00811727" w:rsidRPr="00B157FC" w:rsidRDefault="00811727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Practice at Home:  </w:t>
                      </w:r>
                      <w:r w:rsidR="000B5581">
                        <w:rPr>
                          <w:rFonts w:ascii="Comic Sans MS" w:hAnsi="Comic Sans MS"/>
                          <w:sz w:val="18"/>
                          <w:szCs w:val="18"/>
                        </w:rPr>
                        <w:t>5.1 # 24-27,43,</w:t>
                      </w:r>
                      <w:r w:rsidR="0089622C"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44, </w:t>
                      </w:r>
                      <w:bookmarkStart w:id="1" w:name="_GoBack"/>
                      <w:bookmarkEnd w:id="1"/>
                      <w:r w:rsidR="000B5581">
                        <w:rPr>
                          <w:rFonts w:ascii="Comic Sans MS" w:hAnsi="Comic Sans MS"/>
                          <w:sz w:val="18"/>
                          <w:szCs w:val="18"/>
                        </w:rPr>
                        <w:t>45,47,49,51, 55,57,59</w:t>
                      </w:r>
                    </w:p>
                    <w:p w14:paraId="5AA81802" w14:textId="77777777" w:rsidR="00811727" w:rsidRPr="00CD22B7" w:rsidRDefault="00811727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9CCD4F0" w14:textId="100CF909" w:rsidR="00D541CA" w:rsidRPr="00D541CA" w:rsidRDefault="00D541CA" w:rsidP="00D541CA"/>
    <w:sectPr w:rsidR="00D541CA" w:rsidRPr="00D541CA" w:rsidSect="00C02248">
      <w:headerReference w:type="default" r:id="rId67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811727" w:rsidRDefault="00811727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811727" w:rsidRDefault="00811727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NewCenturySchlbkLTStd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811727" w:rsidRDefault="00811727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811727" w:rsidRDefault="00811727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3C6DCA79" w:rsidR="00811727" w:rsidRDefault="00811727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79.65pt;margin-top:-27.55pt;width:238pt;height:51pt;z-index:251667456">
          <v:shadow color="#868686"/>
          <v:textpath style="font-family:&quot;Arial Black&quot;;v-text-kern:t" trim="t" fitpath="t" string="Polynomial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6.05pt;margin-top:-27.15pt;width:58pt;height:46.45pt;z-index:251668480" adj="5958" fillcolor="black">
          <v:shadow color="#868686"/>
          <v:textpath style="font-family:&quot;Arial Black&quot;;v-text-kern:t" trim="t" fitpath="t" string="5.1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E9724C8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811727" w:rsidRPr="006D037D" w:rsidRDefault="00811727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40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811727" w:rsidRPr="006D037D" w:rsidRDefault="00811727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2CC7C062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811727" w:rsidRPr="006D037D" w:rsidRDefault="00811727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1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811727" w:rsidRPr="006D037D" w:rsidRDefault="00811727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811727" w:rsidRPr="00146EB2" w:rsidRDefault="00811727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2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811727" w:rsidRPr="00146EB2" w:rsidRDefault="00811727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811727" w:rsidRPr="006D037D" w:rsidRDefault="00811727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3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811727" w:rsidRPr="006D037D" w:rsidRDefault="00811727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811727" w:rsidRPr="00146EB2" w:rsidRDefault="00811727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4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811727" w:rsidRPr="00146EB2" w:rsidRDefault="00811727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8D2"/>
    <w:rsid w:val="00154406"/>
    <w:rsid w:val="00155145"/>
    <w:rsid w:val="0015762A"/>
    <w:rsid w:val="00157D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ACA"/>
    <w:rsid w:val="00917932"/>
    <w:rsid w:val="00922185"/>
    <w:rsid w:val="00922F81"/>
    <w:rsid w:val="00923530"/>
    <w:rsid w:val="00923720"/>
    <w:rsid w:val="00923CD0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D9"/>
    <w:rsid w:val="00A72F6B"/>
    <w:rsid w:val="00A732EF"/>
    <w:rsid w:val="00A734CA"/>
    <w:rsid w:val="00A740A8"/>
    <w:rsid w:val="00A761CA"/>
    <w:rsid w:val="00A762BB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A1618"/>
    <w:rsid w:val="00CA1A02"/>
    <w:rsid w:val="00CA2614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image" Target="media/image29.emf"/><Relationship Id="rId64" Type="http://schemas.openxmlformats.org/officeDocument/2006/relationships/oleObject" Target="embeddings/oleObject27.bin"/><Relationship Id="rId65" Type="http://schemas.openxmlformats.org/officeDocument/2006/relationships/image" Target="media/image30.emf"/><Relationship Id="rId66" Type="http://schemas.openxmlformats.org/officeDocument/2006/relationships/oleObject" Target="embeddings/oleObject28.bin"/><Relationship Id="rId67" Type="http://schemas.openxmlformats.org/officeDocument/2006/relationships/header" Target="header1.xml"/><Relationship Id="rId68" Type="http://schemas.openxmlformats.org/officeDocument/2006/relationships/fontTable" Target="fontTable.xml"/><Relationship Id="rId69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jpeg"/><Relationship Id="rId58" Type="http://schemas.openxmlformats.org/officeDocument/2006/relationships/image" Target="media/image26.jpeg"/><Relationship Id="rId59" Type="http://schemas.openxmlformats.org/officeDocument/2006/relationships/image" Target="media/image27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5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A532028-2FA9-104A-8389-841776010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10</Words>
  <Characters>63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5</cp:revision>
  <cp:lastPrinted>2016-06-21T15:56:00Z</cp:lastPrinted>
  <dcterms:created xsi:type="dcterms:W3CDTF">2016-06-28T16:42:00Z</dcterms:created>
  <dcterms:modified xsi:type="dcterms:W3CDTF">2016-06-28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